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2C4E" w:rsidRPr="00F039E7" w:rsidRDefault="00D946C0">
      <w:pPr>
        <w:rPr>
          <w:sz w:val="48"/>
        </w:rPr>
      </w:pPr>
      <w:r w:rsidRPr="00F039E7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8799BB" wp14:editId="7821462A">
                <wp:simplePos x="0" y="0"/>
                <wp:positionH relativeFrom="column">
                  <wp:posOffset>4105275</wp:posOffset>
                </wp:positionH>
                <wp:positionV relativeFrom="paragraph">
                  <wp:posOffset>402590</wp:posOffset>
                </wp:positionV>
                <wp:extent cx="2374265" cy="1403985"/>
                <wp:effectExtent l="0" t="0" r="19050" b="1460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46C0" w:rsidRDefault="009703D1">
                            <w:r>
                              <w:t>Homework: Page 136</w:t>
                            </w:r>
                            <w:r w:rsidR="00D946C0">
                              <w:t xml:space="preserve"> #’s </w:t>
                            </w:r>
                            <w:r w:rsidR="005B70B7">
                              <w:t>7, 9, 11, 13, 19, 23,</w:t>
                            </w:r>
                            <w:r w:rsidR="00082D61">
                              <w:t xml:space="preserve"> 33, 43-49, 85, 93, 127, 128</w:t>
                            </w:r>
                            <w:bookmarkStart w:id="0" w:name="_GoBack"/>
                            <w:bookmarkEnd w:id="0"/>
                            <w:r w:rsidR="00992D72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3.25pt;margin-top:31.7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">
                <v:textbox style="mso-fit-shape-to-text:t">
                  <w:txbxContent>
                    <w:p w:rsidR="00D946C0" w:rsidRDefault="009703D1">
                      <w:r>
                        <w:t>Homework: Page 136</w:t>
                      </w:r>
                      <w:r w:rsidR="00D946C0">
                        <w:t xml:space="preserve"> #’s </w:t>
                      </w:r>
                      <w:r w:rsidR="005B70B7">
                        <w:t>7, 9, 11, 13, 19, 23,</w:t>
                      </w:r>
                      <w:r w:rsidR="00082D61">
                        <w:t xml:space="preserve"> 33, 43-49, 85, 93, 127, 128</w:t>
                      </w:r>
                      <w:bookmarkStart w:id="1" w:name="_GoBack"/>
                      <w:bookmarkEnd w:id="1"/>
                      <w:r w:rsidR="00992D72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703D1">
        <w:rPr>
          <w:sz w:val="48"/>
        </w:rPr>
        <w:t>Calculus Section 2</w:t>
      </w:r>
      <w:r w:rsidR="00DB6F8E" w:rsidRPr="00F039E7">
        <w:rPr>
          <w:sz w:val="48"/>
        </w:rPr>
        <w:t>.4 The Chain Rule</w:t>
      </w:r>
    </w:p>
    <w:p w:rsidR="00DB6F8E" w:rsidRDefault="00DB6F8E">
      <w:pPr>
        <w:rPr>
          <w:sz w:val="24"/>
        </w:rPr>
      </w:pPr>
      <w:r>
        <w:rPr>
          <w:sz w:val="24"/>
        </w:rPr>
        <w:t>-Find the value of a composite function.</w:t>
      </w:r>
      <w:r>
        <w:rPr>
          <w:sz w:val="24"/>
        </w:rPr>
        <w:br/>
        <w:t>-Find the derivative of a composite function using the chain rule.</w:t>
      </w:r>
    </w:p>
    <w:p w:rsidR="00DB6F8E" w:rsidRDefault="00DB6F8E">
      <w:pPr>
        <w:rPr>
          <w:sz w:val="24"/>
        </w:rPr>
      </w:pPr>
      <w:r>
        <w:rPr>
          <w:sz w:val="24"/>
        </w:rPr>
        <w:t xml:space="preserve">A </w:t>
      </w:r>
      <w:r w:rsidRPr="00DB6F8E">
        <w:rPr>
          <w:b/>
          <w:sz w:val="24"/>
          <w:u w:val="single"/>
        </w:rPr>
        <w:t>composite function</w:t>
      </w:r>
      <w:r>
        <w:rPr>
          <w:sz w:val="24"/>
        </w:rPr>
        <w:t xml:space="preserve"> is a function such that y = f(g(x)), where the function f(x) is dependent upon the value of the function g(x).</w:t>
      </w:r>
      <w:r w:rsidR="001C20F6">
        <w:rPr>
          <w:sz w:val="24"/>
        </w:rPr>
        <w:t xml:space="preserve">  (i.e. y = sin(4x), y = (x – 2)</w:t>
      </w:r>
      <w:r w:rsidR="001C20F6" w:rsidRPr="001C20F6">
        <w:rPr>
          <w:sz w:val="24"/>
          <w:vertAlign w:val="superscript"/>
        </w:rPr>
        <w:t>4</w:t>
      </w:r>
      <w:r w:rsidR="001C20F6">
        <w:rPr>
          <w:sz w:val="24"/>
        </w:rPr>
        <w:t>, y = e</w:t>
      </w:r>
      <w:r w:rsidR="001C20F6" w:rsidRPr="001C20F6">
        <w:rPr>
          <w:sz w:val="24"/>
          <w:vertAlign w:val="superscript"/>
        </w:rPr>
        <w:t>5x</w:t>
      </w:r>
      <w:r w:rsidR="001C20F6">
        <w:rPr>
          <w:sz w:val="24"/>
        </w:rPr>
        <w:t xml:space="preserve">) </w:t>
      </w:r>
    </w:p>
    <w:p w:rsidR="00BA6C7F" w:rsidRDefault="001C20F6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206EAF7" wp14:editId="6E70F838">
                <wp:simplePos x="0" y="0"/>
                <wp:positionH relativeFrom="column">
                  <wp:posOffset>-123825</wp:posOffset>
                </wp:positionH>
                <wp:positionV relativeFrom="paragraph">
                  <wp:posOffset>297815</wp:posOffset>
                </wp:positionV>
                <wp:extent cx="7077075" cy="25527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25527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9.75pt;margin-top:23.45pt;width:557.25pt;height:20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sz w:val="24"/>
        </w:rPr>
        <w:t>The derivative of a composite function is found using the chain rule.</w:t>
      </w:r>
    </w:p>
    <w:p w:rsidR="00470A83" w:rsidRDefault="00470A83">
      <w:pPr>
        <w:rPr>
          <w:sz w:val="24"/>
        </w:rPr>
      </w:pPr>
      <w:r>
        <w:rPr>
          <w:b/>
          <w:sz w:val="24"/>
        </w:rPr>
        <w:t>The Chain Rule</w:t>
      </w:r>
      <w:r>
        <w:rPr>
          <w:b/>
          <w:sz w:val="24"/>
        </w:rPr>
        <w:br/>
      </w:r>
      <w:r>
        <w:rPr>
          <w:sz w:val="24"/>
        </w:rPr>
        <w:t xml:space="preserve">If </w:t>
      </w:r>
      <w:r w:rsidR="001C20F6" w:rsidRPr="001C20F6">
        <w:rPr>
          <w:i/>
          <w:sz w:val="24"/>
        </w:rPr>
        <w:t>y = f(u)</w:t>
      </w:r>
      <w:r w:rsidR="001C20F6">
        <w:rPr>
          <w:sz w:val="24"/>
        </w:rPr>
        <w:t xml:space="preserve"> is a differentiable function of </w:t>
      </w:r>
      <w:r w:rsidR="001C20F6" w:rsidRPr="001C20F6">
        <w:rPr>
          <w:i/>
          <w:sz w:val="24"/>
        </w:rPr>
        <w:t>u</w:t>
      </w:r>
      <w:r w:rsidR="001C20F6">
        <w:rPr>
          <w:sz w:val="24"/>
        </w:rPr>
        <w:t xml:space="preserve"> and </w:t>
      </w:r>
      <w:r w:rsidR="001C20F6" w:rsidRPr="001C20F6">
        <w:rPr>
          <w:i/>
          <w:sz w:val="24"/>
        </w:rPr>
        <w:t>u = g(x)</w:t>
      </w:r>
      <w:r w:rsidR="001C20F6">
        <w:rPr>
          <w:sz w:val="24"/>
        </w:rPr>
        <w:t xml:space="preserve"> is a differentiable function of x, then </w:t>
      </w:r>
      <w:r w:rsidR="001C20F6" w:rsidRPr="001C20F6">
        <w:rPr>
          <w:i/>
          <w:sz w:val="24"/>
        </w:rPr>
        <w:t>y = f(g(x))</w:t>
      </w:r>
      <w:r w:rsidR="001C20F6">
        <w:rPr>
          <w:sz w:val="24"/>
        </w:rPr>
        <w:t xml:space="preserve"> is a differentiable function of x and</w:t>
      </w:r>
    </w:p>
    <w:p w:rsidR="00470A83" w:rsidRDefault="00470A83">
      <w:r>
        <w:rPr>
          <w:sz w:val="24"/>
        </w:rPr>
        <w:tab/>
      </w:r>
      <w:r>
        <w:rPr>
          <w:sz w:val="24"/>
        </w:rPr>
        <w:tab/>
      </w:r>
      <w:r w:rsidR="001C20F6" w:rsidRPr="00D7795B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31pt" o:ole="">
            <v:imagedata r:id="rId5" o:title=""/>
          </v:shape>
          <o:OLEObject Type="Embed" ProgID="Equation.DSMT4" ShapeID="_x0000_i1025" DrawAspect="Content" ObjectID="_1532777914" r:id="rId6"/>
        </w:object>
      </w:r>
    </w:p>
    <w:p w:rsidR="00470A83" w:rsidRDefault="001C20F6">
      <w:r>
        <w:t>or, equivalently,</w:t>
      </w:r>
    </w:p>
    <w:p w:rsidR="001C20F6" w:rsidRDefault="001C20F6" w:rsidP="001C20F6">
      <w:pPr>
        <w:ind w:left="720" w:firstLine="720"/>
      </w:pPr>
      <w:r w:rsidRPr="00D7795B">
        <w:rPr>
          <w:position w:val="-24"/>
        </w:rPr>
        <w:object w:dxaOrig="2860" w:dyaOrig="620">
          <v:shape id="_x0000_i1026" type="#_x0000_t75" style="width:143pt;height:31pt" o:ole="">
            <v:imagedata r:id="rId7" o:title=""/>
          </v:shape>
          <o:OLEObject Type="Embed" ProgID="Equation.DSMT4" ShapeID="_x0000_i1026" DrawAspect="Content" ObjectID="_1532777915" r:id="rId8"/>
        </w:object>
      </w:r>
    </w:p>
    <w:p w:rsidR="00470A83" w:rsidRDefault="001C20F6">
      <w:r>
        <w:t>Remember this saying, “The derivative of the outside times the derivative of the inside.”</w:t>
      </w:r>
      <w:r>
        <w:br/>
      </w:r>
      <w:r w:rsidR="00470A83">
        <w:br/>
        <w:t>Examples)</w:t>
      </w:r>
      <w:r w:rsidR="00470A83">
        <w:br/>
        <w:t xml:space="preserve">1) </w:t>
      </w:r>
      <w:r w:rsidR="007C14BB">
        <w:t xml:space="preserve">Find </w:t>
      </w:r>
      <w:r w:rsidR="007C14BB" w:rsidRPr="00D7795B">
        <w:rPr>
          <w:position w:val="-24"/>
        </w:rPr>
        <w:object w:dxaOrig="340" w:dyaOrig="620">
          <v:shape id="_x0000_i1027" type="#_x0000_t75" style="width:17pt;height:31pt" o:ole="">
            <v:imagedata r:id="rId9" o:title=""/>
          </v:shape>
          <o:OLEObject Type="Embed" ProgID="Equation.DSMT4" ShapeID="_x0000_i1027" DrawAspect="Content" ObjectID="_1532777916" r:id="rId10"/>
        </w:object>
      </w:r>
      <w:r w:rsidR="007C14BB">
        <w:t xml:space="preserve">for </w:t>
      </w:r>
      <w:r w:rsidR="005E3875" w:rsidRPr="00D7795B">
        <w:rPr>
          <w:position w:val="-10"/>
        </w:rPr>
        <w:object w:dxaOrig="1200" w:dyaOrig="360">
          <v:shape id="_x0000_i1028" type="#_x0000_t75" style="width:60pt;height:18pt" o:ole="">
            <v:imagedata r:id="rId11" o:title=""/>
          </v:shape>
          <o:OLEObject Type="Embed" ProgID="Equation.DSMT4" ShapeID="_x0000_i1028" DrawAspect="Content" ObjectID="_1532777917" r:id="rId12"/>
        </w:object>
      </w:r>
      <w:r w:rsidR="005E3875">
        <w:tab/>
      </w:r>
      <w:r w:rsidR="005E3875">
        <w:tab/>
      </w:r>
      <w:r w:rsidR="005E3875">
        <w:tab/>
      </w:r>
      <w:r w:rsidR="005E3875">
        <w:tab/>
        <w:t xml:space="preserve">2) Find </w:t>
      </w:r>
      <w:r w:rsidR="00B51059" w:rsidRPr="00B51059">
        <w:rPr>
          <w:position w:val="-10"/>
        </w:rPr>
        <w:object w:dxaOrig="600" w:dyaOrig="320">
          <v:shape id="_x0000_i1029" type="#_x0000_t75" style="width:30pt;height:16pt" o:ole="">
            <v:imagedata r:id="rId13" o:title=""/>
          </v:shape>
          <o:OLEObject Type="Embed" ProgID="Equation.DSMT4" ShapeID="_x0000_i1029" DrawAspect="Content" ObjectID="_1532777918" r:id="rId14"/>
        </w:object>
      </w:r>
      <w:r w:rsidR="005E3875">
        <w:t xml:space="preserve"> for </w:t>
      </w:r>
      <w:r w:rsidR="005E3875" w:rsidRPr="00D7795B">
        <w:rPr>
          <w:position w:val="-10"/>
        </w:rPr>
        <w:object w:dxaOrig="1460" w:dyaOrig="420">
          <v:shape id="_x0000_i1030" type="#_x0000_t75" style="width:73pt;height:21pt" o:ole="">
            <v:imagedata r:id="rId15" o:title=""/>
          </v:shape>
          <o:OLEObject Type="Embed" ProgID="Equation.DSMT4" ShapeID="_x0000_i1030" DrawAspect="Content" ObjectID="_1532777919" r:id="rId16"/>
        </w:object>
      </w:r>
    </w:p>
    <w:p w:rsidR="005E3875" w:rsidRDefault="005E3875"/>
    <w:p w:rsidR="005E3875" w:rsidRDefault="005E3875"/>
    <w:p w:rsidR="005E3875" w:rsidRDefault="005E3875"/>
    <w:p w:rsidR="005E3875" w:rsidRDefault="005E3875"/>
    <w:p w:rsidR="00407CE5" w:rsidRDefault="00407CE5"/>
    <w:p w:rsidR="005E3875" w:rsidRDefault="005E3875">
      <w:r>
        <w:t xml:space="preserve">3) Find g’(t) when </w:t>
      </w:r>
      <w:r w:rsidRPr="00D7795B">
        <w:rPr>
          <w:position w:val="-28"/>
        </w:rPr>
        <w:object w:dxaOrig="1520" w:dyaOrig="660">
          <v:shape id="_x0000_i1031" type="#_x0000_t75" style="width:76pt;height:33pt" o:ole="">
            <v:imagedata r:id="rId17" o:title=""/>
          </v:shape>
          <o:OLEObject Type="Embed" ProgID="Equation.DSMT4" ShapeID="_x0000_i1031" DrawAspect="Content" ObjectID="_1532777920" r:id="rId18"/>
        </w:object>
      </w:r>
      <w:r>
        <w:tab/>
      </w:r>
      <w:r>
        <w:tab/>
      </w:r>
      <w:r>
        <w:tab/>
        <w:t xml:space="preserve">4) </w:t>
      </w:r>
      <w:r w:rsidR="00290154">
        <w:t xml:space="preserve">Find f’(x) for </w:t>
      </w:r>
      <w:r w:rsidR="00290154" w:rsidRPr="00D7795B">
        <w:rPr>
          <w:position w:val="-24"/>
        </w:rPr>
        <w:object w:dxaOrig="1480" w:dyaOrig="620">
          <v:shape id="_x0000_i1032" type="#_x0000_t75" style="width:74pt;height:31pt" o:ole="">
            <v:imagedata r:id="rId19" o:title=""/>
          </v:shape>
          <o:OLEObject Type="Embed" ProgID="Equation.DSMT4" ShapeID="_x0000_i1032" DrawAspect="Content" ObjectID="_1532777921" r:id="rId20"/>
        </w:object>
      </w:r>
      <w:r w:rsidR="00290154">
        <w:t xml:space="preserve"> </w:t>
      </w:r>
    </w:p>
    <w:p w:rsidR="00596EB6" w:rsidRDefault="00596EB6"/>
    <w:p w:rsidR="00596EB6" w:rsidRDefault="00596EB6"/>
    <w:p w:rsidR="00596EB6" w:rsidRDefault="00596EB6"/>
    <w:p w:rsidR="00596EB6" w:rsidRDefault="00596EB6"/>
    <w:p w:rsidR="00596EB6" w:rsidRDefault="00596EB6"/>
    <w:p w:rsidR="00596EB6" w:rsidRDefault="00596EB6">
      <w:r>
        <w:lastRenderedPageBreak/>
        <w:t xml:space="preserve">5) Find y’ for </w:t>
      </w:r>
      <w:r w:rsidRPr="00D7795B">
        <w:rPr>
          <w:position w:val="-10"/>
        </w:rPr>
        <w:object w:dxaOrig="1160" w:dyaOrig="360">
          <v:shape id="_x0000_i1033" type="#_x0000_t75" style="width:58pt;height:18pt" o:ole="">
            <v:imagedata r:id="rId21" o:title=""/>
          </v:shape>
          <o:OLEObject Type="Embed" ProgID="Equation.DSMT4" ShapeID="_x0000_i1033" DrawAspect="Content" ObjectID="_1532777922" r:id="rId22"/>
        </w:object>
      </w:r>
      <w:r w:rsidR="00290154">
        <w:tab/>
      </w:r>
      <w:r w:rsidR="00290154">
        <w:tab/>
      </w:r>
      <w:r w:rsidR="00290154">
        <w:tab/>
      </w:r>
      <w:r w:rsidR="00290154">
        <w:tab/>
        <w:t xml:space="preserve">6) Find y’ for </w:t>
      </w:r>
      <w:r w:rsidR="00407CE5" w:rsidRPr="00D7795B">
        <w:rPr>
          <w:position w:val="-10"/>
        </w:rPr>
        <w:object w:dxaOrig="1280" w:dyaOrig="360">
          <v:shape id="_x0000_i1034" type="#_x0000_t75" style="width:64pt;height:18pt" o:ole="">
            <v:imagedata r:id="rId23" o:title=""/>
          </v:shape>
          <o:OLEObject Type="Embed" ProgID="Equation.DSMT4" ShapeID="_x0000_i1034" DrawAspect="Content" ObjectID="_1532777923" r:id="rId24"/>
        </w:object>
      </w:r>
    </w:p>
    <w:p w:rsidR="006E2F34" w:rsidRDefault="006E2F34"/>
    <w:p w:rsidR="006E2F34" w:rsidRDefault="006E2F34"/>
    <w:p w:rsidR="006E2F34" w:rsidRDefault="006E2F34"/>
    <w:p w:rsidR="006E2F34" w:rsidRDefault="006E2F34"/>
    <w:p w:rsidR="006E2F34" w:rsidRDefault="006E2F34"/>
    <w:p w:rsidR="00D946C0" w:rsidRDefault="00D946C0"/>
    <w:p w:rsidR="00407CE5" w:rsidRDefault="00407CE5"/>
    <w:p w:rsidR="00407CE5" w:rsidRDefault="00407CE5"/>
    <w:p w:rsidR="00407CE5" w:rsidRDefault="00407CE5"/>
    <w:p w:rsidR="00D946C0" w:rsidRDefault="00D946C0"/>
    <w:p w:rsidR="006E2F34" w:rsidRDefault="006E2F34">
      <w:r>
        <w:t xml:space="preserve">7) Find y’ for </w:t>
      </w:r>
      <w:r w:rsidR="00407CE5" w:rsidRPr="00D7795B">
        <w:rPr>
          <w:position w:val="-10"/>
        </w:rPr>
        <w:object w:dxaOrig="1520" w:dyaOrig="360">
          <v:shape id="_x0000_i1035" type="#_x0000_t75" style="width:76pt;height:18pt" o:ole="">
            <v:imagedata r:id="rId25" o:title=""/>
          </v:shape>
          <o:OLEObject Type="Embed" ProgID="Equation.DSMT4" ShapeID="_x0000_i1035" DrawAspect="Content" ObjectID="_1532777924" r:id="rId26"/>
        </w:object>
      </w:r>
      <w:r w:rsidR="00D946C0">
        <w:tab/>
      </w:r>
      <w:r w:rsidR="00E334C0">
        <w:tab/>
      </w:r>
      <w:r w:rsidR="00E334C0">
        <w:tab/>
      </w:r>
      <w:r w:rsidR="00E334C0">
        <w:tab/>
        <w:t xml:space="preserve">8) Find y’ for </w:t>
      </w:r>
      <w:r w:rsidR="00992D72" w:rsidRPr="00AD4257">
        <w:rPr>
          <w:position w:val="-10"/>
        </w:rPr>
        <w:object w:dxaOrig="1560" w:dyaOrig="360">
          <v:shape id="_x0000_i1036" type="#_x0000_t75" style="width:78pt;height:18pt" o:ole="">
            <v:imagedata r:id="rId27" o:title=""/>
          </v:shape>
          <o:OLEObject Type="Embed" ProgID="Equation.DSMT4" ShapeID="_x0000_i1036" DrawAspect="Content" ObjectID="_1532777925" r:id="rId28"/>
        </w:object>
      </w:r>
    </w:p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/>
    <w:p w:rsidR="00992D72" w:rsidRDefault="00992D72">
      <w:r>
        <w:t xml:space="preserve">9) Given </w:t>
      </w:r>
      <w:r w:rsidRPr="00AD4257">
        <w:rPr>
          <w:position w:val="-10"/>
        </w:rPr>
        <w:object w:dxaOrig="1420" w:dyaOrig="360">
          <v:shape id="_x0000_i1037" type="#_x0000_t75" style="width:71pt;height:18pt" o:ole="">
            <v:imagedata r:id="rId29" o:title=""/>
          </v:shape>
          <o:OLEObject Type="Embed" ProgID="Equation.DSMT4" ShapeID="_x0000_i1037" DrawAspect="Content" ObjectID="_1532777926" r:id="rId30"/>
        </w:object>
      </w:r>
      <w:r>
        <w:t>, find g’’(x).</w:t>
      </w:r>
    </w:p>
    <w:p w:rsidR="005E3875" w:rsidRPr="00470A83" w:rsidRDefault="005E3875">
      <w:pPr>
        <w:rPr>
          <w:sz w:val="24"/>
        </w:rPr>
      </w:pPr>
    </w:p>
    <w:sectPr w:rsidR="005E3875" w:rsidRPr="00470A83" w:rsidSect="00DB6F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F8E"/>
    <w:rsid w:val="00082D61"/>
    <w:rsid w:val="001C20F6"/>
    <w:rsid w:val="00290154"/>
    <w:rsid w:val="00321780"/>
    <w:rsid w:val="003722ED"/>
    <w:rsid w:val="00407CE5"/>
    <w:rsid w:val="00470A83"/>
    <w:rsid w:val="00472C4E"/>
    <w:rsid w:val="00596EB6"/>
    <w:rsid w:val="005B70B7"/>
    <w:rsid w:val="005E3875"/>
    <w:rsid w:val="006E2F34"/>
    <w:rsid w:val="007C14BB"/>
    <w:rsid w:val="008170F6"/>
    <w:rsid w:val="009703D1"/>
    <w:rsid w:val="00992D72"/>
    <w:rsid w:val="00B51059"/>
    <w:rsid w:val="00BA6C7F"/>
    <w:rsid w:val="00D946C0"/>
    <w:rsid w:val="00DB6F8E"/>
    <w:rsid w:val="00DE51E2"/>
    <w:rsid w:val="00E334C0"/>
    <w:rsid w:val="00E37BA8"/>
    <w:rsid w:val="00F03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4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6C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46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6C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2</Pages>
  <Words>180</Words>
  <Characters>103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12</cp:revision>
  <cp:lastPrinted>2016-08-15T19:52:00Z</cp:lastPrinted>
  <dcterms:created xsi:type="dcterms:W3CDTF">2016-05-25T18:21:00Z</dcterms:created>
  <dcterms:modified xsi:type="dcterms:W3CDTF">2016-08-15T19:52:00Z</dcterms:modified>
</cp:coreProperties>
</file>